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70" r:id="rId8"/>
    <p:sldId id="262" r:id="rId9"/>
    <p:sldId id="271" r:id="rId10"/>
    <p:sldId id="272" r:id="rId11"/>
    <p:sldId id="273" r:id="rId12"/>
    <p:sldId id="274" r:id="rId13"/>
    <p:sldId id="263" r:id="rId14"/>
    <p:sldId id="26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65"/>
  </p:normalViewPr>
  <p:slideViewPr>
    <p:cSldViewPr snapToGrid="0">
      <p:cViewPr varScale="1">
        <p:scale>
          <a:sx n="62" d="100"/>
          <a:sy n="62" d="100"/>
        </p:scale>
        <p:origin x="8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0DAF2A-3A97-4D0A-9E00-C8D52D83B6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EEA875-63DB-4A82-B357-25E90F2D31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44BCC9-85AD-4B09-9837-D59E75893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60B079-8807-4625-943F-42054CD0A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147B99-0760-4C8D-9426-88AA54C12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114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FBE03-7287-495E-96A6-8AE43CA89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8CD4DB-3772-4CFE-8DAE-09AF3EE0A1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0DB665-9636-431D-BBFE-3D9D05E20B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B6ED70-6C6D-4642-9E55-B8E9D96B7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79B862-527B-4DCB-9D68-0251BD01A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610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898839-9315-4C2F-BB65-7169867642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37A36A-5F66-4890-A360-D90544B04E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DAB29C-1624-43F1-B02E-6F496DF56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5B304-5C44-4A0F-9F5B-60B07B830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CBBB35-FFB6-4EAE-B9B0-A57DBA146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984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733E6-B692-4C13-BE69-81EE8B1AA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DDB63A-9A7B-4329-B6E3-21A9B017F4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EB4707-8A25-4F50-9C4F-5287C7E13E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45F7AB-6308-4A5A-9259-E2EBDB58B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0A72E1-6198-4890-8F18-95785D2F8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57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C2B41-B6FB-4983-917D-F3EE3D996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9102C1-2811-46F1-92F8-2261841F6D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8ABEE-3A5F-40A2-93BB-2E5EF2E2D7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761B8D-DC02-45C0-9A68-2F0D6ECF8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D306B7-03B4-4D05-985E-A6668E738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62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86216-7506-4707-A234-B0C3F85045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FD3091-B8AD-4970-A5D2-21CC8624666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3A096A-163A-4998-8078-1AB69B9DC5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6111E4-B0DA-42AE-A32E-D523B3320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B0FA79-24FE-4F8C-B623-044AB0589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1A99F9-3186-450F-A7F5-C286825D1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88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4BDA9C-E4B1-49C9-8C41-34A675BA0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33643E-10E1-48ED-B3A8-3633A40D2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429225-15A6-4E33-8EEC-975EB1FEA0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38D372F-1126-46E1-857E-CA1F8E6E7A0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4C41650-A703-419F-A95F-BC1C595811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3C9E890-0F37-4302-A10B-4660F5F126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D684982-637B-4FD6-A1B8-59CACB869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B74E197-A0C7-41B2-B58B-B770FB61F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868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BFC65-451A-462B-82DE-ABF0A57EB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72E8D6-5246-48BF-89A5-9583B1FA7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C9ABC33-3EB8-46E0-8B81-58A957FCE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88591C-CAF2-4EC6-9330-96D0C66BE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692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27951B-C7C0-4A91-BF0B-3BFAAB3D0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699444-AB38-4B74-B99B-E0DA1DC03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4F3EA6-CE98-4D74-8290-ECD4DFBE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138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A77BF-3752-40AB-BC3C-30FD108DDF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4BE21F-F35D-4462-A0B6-1944F2F12F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FEF6F0-62FD-41A1-8121-CB243CF520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AF80D0-25A3-4581-8254-020BDC8EF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005E5-648A-4322-A96E-8E1B44E10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EC80AF-7BF8-42E2-AACE-02984C70C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104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528B3-28C1-4FEA-81FF-2D2285E60D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974B2C2-39F6-4F7E-A72D-FF4BBDBED93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28EBEC-3B4C-45AE-B1F8-933E1D052F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E71521-B871-4BA2-A164-60312F67B9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440A86-E7B9-4589-8A68-35C5842BE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BCC0D9-B277-4B47-91C6-2A91B613C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750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93D5CA-44D7-4DD3-A00A-56832D4E77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164D80-1EEE-4DCD-8079-1C8F23378C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F5AF3E-310F-49D1-B095-FC833133E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F1B439-6930-415E-B188-FAC4CF457601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4A57ED-2D88-4393-9431-AE6A98A80E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51C39E-6042-459B-B477-F54D11EBD3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641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4F77A8-9C0A-4A83-9FE4-96D0951AE6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719388" cy="2387600"/>
          </a:xfrm>
        </p:spPr>
        <p:txBody>
          <a:bodyPr>
            <a:normAutofit/>
          </a:bodyPr>
          <a:lstStyle/>
          <a:p>
            <a:pPr>
              <a:spcBef>
                <a:spcPts val="1000"/>
              </a:spcBef>
            </a:pPr>
            <a:r>
              <a:rPr lang="en-US" sz="3500" dirty="0">
                <a:latin typeface="+mn-lt"/>
                <a:ea typeface="+mn-ea"/>
                <a:cs typeface="+mn-cs"/>
              </a:rPr>
              <a:t>K Nearest Neighbors ML Model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F9AD678-7B3D-1142-AE21-94C95DFD9F1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869433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AE9B8-7C58-8234-73DC-F3BE56B4E3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C561F8-A267-C3E5-2D62-54E652BAFF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76E22F-DDC5-5B64-9E38-C90D3335EB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668" y="231561"/>
            <a:ext cx="9240748" cy="38164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6CC6AC-C684-A4C2-0562-8A4A00DB9E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668" y="4048018"/>
            <a:ext cx="9445741" cy="244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7870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9DE26-5129-19A5-F96C-49778291DC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65F41E-F6F8-4C66-05BF-B451D023C3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336CC2-B458-C182-3718-B90970D4D8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5125"/>
            <a:ext cx="7514690" cy="5912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77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F7BEFF-5012-C926-D9D8-0DB59D542F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6306"/>
            <a:ext cx="10515600" cy="5940657"/>
          </a:xfrm>
        </p:spPr>
        <p:txBody>
          <a:bodyPr/>
          <a:lstStyle/>
          <a:p>
            <a:r>
              <a:rPr lang="en-US" dirty="0"/>
              <a:t>In the graph below, the binary dependent variable (T-shirt size) is displayed in blue and orange color. 'Medium T-shirt size' is in blue color and 'Large T-shirt size' in orange color. New customer information is exhibited in a yellow circle. Four blue highlighted data points and one orange highlighted data point are close to the yellow circle. so the prediction for the new case is a blue highlighted data point which is Medium T-shirt size.</a:t>
            </a: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F138CC-42A6-1C8D-956C-CB1E136001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5360" y="3206634"/>
            <a:ext cx="4622827" cy="3415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8012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805B7-7A6C-4586-BEB9-A20378BFE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 is a Lazy Learner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B2D50-240B-442E-80A7-5DDCFEF131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lmost all the models get trained on the training dataset, but KNN does not get trained on the training dataset.</a:t>
            </a:r>
          </a:p>
          <a:p>
            <a:r>
              <a:rPr lang="en-US" dirty="0"/>
              <a:t>When we use </a:t>
            </a:r>
            <a:r>
              <a:rPr lang="en-US" dirty="0" err="1"/>
              <a:t>knn.fit</a:t>
            </a:r>
            <a:r>
              <a:rPr lang="en-US" dirty="0"/>
              <a:t>(X train, Y train) , this model </a:t>
            </a:r>
            <a:r>
              <a:rPr lang="en-US" dirty="0">
                <a:solidFill>
                  <a:srgbClr val="FF0000"/>
                </a:solidFill>
              </a:rPr>
              <a:t>‘memorizes’ </a:t>
            </a:r>
            <a:r>
              <a:rPr lang="en-US" dirty="0"/>
              <a:t>the dataset. It does not understand it or try to learn the underlying trend.</a:t>
            </a:r>
          </a:p>
          <a:p>
            <a:r>
              <a:rPr lang="en-US" dirty="0"/>
              <a:t>Now when we ask the model to predict some value, then it takes a lot of time because now it actually will have to recall all the points and work around them so that it can help predict the correct value.</a:t>
            </a:r>
          </a:p>
          <a:p>
            <a:endParaRPr lang="en-US" dirty="0"/>
          </a:p>
          <a:p>
            <a:r>
              <a:rPr lang="en-US" dirty="0"/>
              <a:t>Hence where most of the models, take time during training, this model does not take any time during training.</a:t>
            </a:r>
          </a:p>
          <a:p>
            <a:r>
              <a:rPr lang="en-US" dirty="0"/>
              <a:t>Most of the models take no time in prediction, but KNN model takes lot of time during prediction stage.</a:t>
            </a:r>
          </a:p>
        </p:txBody>
      </p:sp>
    </p:spTree>
    <p:extLst>
      <p:ext uri="{BB962C8B-B14F-4D97-AF65-F5344CB8AC3E}">
        <p14:creationId xmlns:p14="http://schemas.microsoft.com/office/powerpoint/2010/main" val="3599195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7F637-7AAE-4D5B-92F0-1F7A5E0EF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ring training s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1765CF-33FD-4156-B652-B7E055CFCA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1825625"/>
            <a:ext cx="5257799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KNN does not try to establish its underlying trend and the equation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KNN simply memorizes this dataset as it is!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Now when asked to do prediction, it will recall all values and then try to work around the calculations. </a:t>
            </a:r>
          </a:p>
          <a:p>
            <a:pPr marL="0" indent="0">
              <a:buNone/>
            </a:pPr>
            <a:r>
              <a:rPr lang="en-US" dirty="0"/>
              <a:t>Hence it takes more time during prediction stage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40D541-F507-4AAF-92F7-2A33D6A7E8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845" y="1825625"/>
            <a:ext cx="4889241" cy="419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1287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03C0B-642E-473E-AC3D-3F97B49A23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 Nearest Neighbors M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9C9975-69D3-421D-A22B-03BD170CE1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648200" cy="4351338"/>
          </a:xfrm>
        </p:spPr>
        <p:txBody>
          <a:bodyPr/>
          <a:lstStyle/>
          <a:p>
            <a:r>
              <a:rPr lang="en-US" dirty="0"/>
              <a:t>It is a supervised ML model used for classification ( and regression).</a:t>
            </a:r>
          </a:p>
          <a:p>
            <a:r>
              <a:rPr lang="en-US" dirty="0"/>
              <a:t>More commonly used for classification.</a:t>
            </a:r>
          </a:p>
          <a:p>
            <a:endParaRPr lang="en-US" dirty="0"/>
          </a:p>
          <a:p>
            <a:r>
              <a:rPr lang="en-US" dirty="0"/>
              <a:t>From </a:t>
            </a:r>
            <a:r>
              <a:rPr lang="en-US" dirty="0" err="1"/>
              <a:t>sklearn.neighbors</a:t>
            </a:r>
            <a:r>
              <a:rPr lang="en-US" dirty="0"/>
              <a:t>  you can import </a:t>
            </a:r>
            <a:r>
              <a:rPr lang="en-US" dirty="0" err="1"/>
              <a:t>KNeighborsClassifier</a:t>
            </a:r>
            <a:r>
              <a:rPr lang="en-US" dirty="0"/>
              <a:t> or </a:t>
            </a:r>
            <a:r>
              <a:rPr lang="en-US" dirty="0" err="1"/>
              <a:t>KNeighborsRegressor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159228-153B-4B6D-8FD0-0E86DA520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6975" y="1911666"/>
            <a:ext cx="1009650" cy="1581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715BD4-37F0-41C4-B870-7F8F7AC82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3835" y="3889327"/>
            <a:ext cx="1009650" cy="15811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E000C8B-721E-4D7B-B481-61C6B8802B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8490" y="4109431"/>
            <a:ext cx="1009650" cy="15811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FEC066-724E-4CDE-87A9-BF08449AE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5734" y="1167420"/>
            <a:ext cx="1009650" cy="15811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67328E0-EC0A-4644-B9F1-07C3DCA388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0812" y="2260974"/>
            <a:ext cx="1009650" cy="15811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73B7693-8087-4F3E-944D-8CF6516C6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2053" y="2740341"/>
            <a:ext cx="704850" cy="150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196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8CD6EC-4807-4F31-8D35-FEC1D630B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963816" cy="614589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Comic Sans MS" panose="030F0702030302020204" pitchFamily="66" charset="0"/>
              </a:rPr>
              <a:t>How it works on dataset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7EC5F9-8854-4CA6-B27D-9747CC0E35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74972" y="1110343"/>
            <a:ext cx="4778827" cy="5066620"/>
          </a:xfrm>
        </p:spPr>
        <p:txBody>
          <a:bodyPr/>
          <a:lstStyle/>
          <a:p>
            <a:r>
              <a:rPr lang="en-US" dirty="0"/>
              <a:t>There are total 15 neighboring points near the unknown red point. </a:t>
            </a:r>
          </a:p>
          <a:p>
            <a:r>
              <a:rPr lang="en-US" dirty="0"/>
              <a:t>These 15 points are from two class(blue diamonds) and (gold circles).</a:t>
            </a:r>
          </a:p>
          <a:p>
            <a:r>
              <a:rPr lang="en-US" dirty="0"/>
              <a:t>Our aim is to identify the class of red unknown poin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5A8753-6741-4949-B7FF-F3A711AF4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845" y="1825625"/>
            <a:ext cx="4889241" cy="419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9733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A349AA-03FE-4B1D-BF65-EECA2E6C18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75445" y="746449"/>
            <a:ext cx="4878355" cy="5430514"/>
          </a:xfrm>
        </p:spPr>
        <p:txBody>
          <a:bodyPr>
            <a:normAutofit/>
          </a:bodyPr>
          <a:lstStyle/>
          <a:p>
            <a:r>
              <a:rPr lang="en-US" sz="2200" dirty="0"/>
              <a:t>Lets say I identify the value of red unknown point by checking the 5 nearest neighbors.</a:t>
            </a:r>
          </a:p>
          <a:p>
            <a:endParaRPr 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66D6B1-F750-4643-AAC1-C7B7EC42A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59" y="1185181"/>
            <a:ext cx="4960387" cy="49917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D0D9A70-3696-428A-B291-956536AAEC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1064" y="2072950"/>
            <a:ext cx="3670069" cy="3216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5123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CECD29-11D3-4149-8E05-F6F42C6616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for KN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7BEB5F-D718-4A98-AF0A-5CF41E3BE1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ide the value of k</a:t>
            </a:r>
          </a:p>
          <a:p>
            <a:r>
              <a:rPr lang="en-US" dirty="0"/>
              <a:t>Calculate the distance of all the datapoints from the unknown point.</a:t>
            </a:r>
          </a:p>
          <a:p>
            <a:r>
              <a:rPr lang="en-US" dirty="0"/>
              <a:t>Sort the values in ascending order</a:t>
            </a:r>
          </a:p>
          <a:p>
            <a:r>
              <a:rPr lang="en-US" dirty="0"/>
              <a:t>Get the top k rows from the sorted array</a:t>
            </a:r>
          </a:p>
          <a:p>
            <a:r>
              <a:rPr lang="en-US" dirty="0"/>
              <a:t>Identify their respective classes and find the most frequently occurred class amount those k points.</a:t>
            </a:r>
          </a:p>
          <a:p>
            <a:r>
              <a:rPr lang="en-US" dirty="0"/>
              <a:t>That becomes the predicted class on the unknown point.</a:t>
            </a:r>
          </a:p>
        </p:txBody>
      </p:sp>
    </p:spTree>
    <p:extLst>
      <p:ext uri="{BB962C8B-B14F-4D97-AF65-F5344CB8AC3E}">
        <p14:creationId xmlns:p14="http://schemas.microsoft.com/office/powerpoint/2010/main" val="187857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AB7ED-55EF-4F09-A8B9-D5833E979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elect the optimal value of 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31B8E-A048-4970-80DD-9C72B97236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suggestions for how the k value can be selected:</a:t>
            </a:r>
          </a:p>
          <a:p>
            <a:r>
              <a:rPr lang="en-US" dirty="0"/>
              <a:t>Prefer odd k values, as there are chances of tie in even values.</a:t>
            </a:r>
          </a:p>
          <a:p>
            <a:r>
              <a:rPr lang="en-US" dirty="0"/>
              <a:t>If still when you take k as odd, and tie occurs, increase or reduce the value of k</a:t>
            </a:r>
          </a:p>
          <a:p>
            <a:r>
              <a:rPr lang="en-US" dirty="0"/>
              <a:t>K should not be too small.</a:t>
            </a:r>
          </a:p>
          <a:p>
            <a:r>
              <a:rPr lang="en-US" dirty="0"/>
              <a:t>Thumb rule: k should be generally sqrt(n) , where n denotes total number of data points</a:t>
            </a:r>
          </a:p>
          <a:p>
            <a:r>
              <a:rPr lang="en-US" dirty="0"/>
              <a:t>Further, one can try different values of k, and then observe the evaluation metrics to decide upon the best value of 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897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4E604-9589-4FC9-B92D-53CEB78F2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is the distance measur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2AD3D5-07BA-4081-AA38-5D41055AF7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ince KNN model classifies the points based on the proximity or distance. It is important to understand what are the different ways to calculate the distance.</a:t>
            </a:r>
          </a:p>
          <a:p>
            <a:r>
              <a:rPr lang="en-US" dirty="0"/>
              <a:t>Euclidean distanc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y default KNN uses Euclidean distance (</a:t>
            </a:r>
            <a:r>
              <a:rPr lang="en-US" dirty="0" err="1"/>
              <a:t>Minkowski</a:t>
            </a:r>
            <a:r>
              <a:rPr lang="en-US" dirty="0"/>
              <a:t> with power  p = 2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3706F9-5124-41A2-B26B-7523D42044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1657" y="3326946"/>
            <a:ext cx="3095625" cy="2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1289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AC94D2-ABAD-4057-9F90-58C1CC205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anhattan distance / city distance/ taxi dis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C2E3B3-0637-4CCE-B44A-8A15D4EE4A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610878" cy="1325563"/>
          </a:xfrm>
        </p:spPr>
        <p:txBody>
          <a:bodyPr/>
          <a:lstStyle/>
          <a:p>
            <a:r>
              <a:rPr lang="en-US" dirty="0"/>
              <a:t>It is the sum of horizontal and vertical absolute distances.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67BB1D-7725-41C3-93E1-3F2016915D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9145" y="1825625"/>
            <a:ext cx="4174283" cy="3949514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07DC5E-2D22-4032-8CD7-32760FF55164}"/>
              </a:ext>
            </a:extLst>
          </p:cNvPr>
          <p:cNvCxnSpPr>
            <a:cxnSpLocks/>
          </p:cNvCxnSpPr>
          <p:nvPr/>
        </p:nvCxnSpPr>
        <p:spPr>
          <a:xfrm>
            <a:off x="7473820" y="4982547"/>
            <a:ext cx="18941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4A9A9E1-4259-4223-AF78-86FC3665596B}"/>
              </a:ext>
            </a:extLst>
          </p:cNvPr>
          <p:cNvCxnSpPr/>
          <p:nvPr/>
        </p:nvCxnSpPr>
        <p:spPr>
          <a:xfrm flipV="1">
            <a:off x="9367935" y="2491273"/>
            <a:ext cx="0" cy="249127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51336BC-CE1B-49D4-A4C9-9E51258A8F49}"/>
              </a:ext>
            </a:extLst>
          </p:cNvPr>
          <p:cNvSpPr txBox="1"/>
          <p:nvPr/>
        </p:nvSpPr>
        <p:spPr>
          <a:xfrm>
            <a:off x="7371183" y="4982546"/>
            <a:ext cx="44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291ECD1-F34E-4970-88A4-150FDC67F8CB}"/>
              </a:ext>
            </a:extLst>
          </p:cNvPr>
          <p:cNvSpPr txBox="1"/>
          <p:nvPr/>
        </p:nvSpPr>
        <p:spPr>
          <a:xfrm>
            <a:off x="9144001" y="4982546"/>
            <a:ext cx="44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D5DD491-4AEF-496D-BCB2-58E2DD26B41A}"/>
              </a:ext>
            </a:extLst>
          </p:cNvPr>
          <p:cNvSpPr txBox="1"/>
          <p:nvPr/>
        </p:nvSpPr>
        <p:spPr>
          <a:xfrm>
            <a:off x="9423922" y="4730412"/>
            <a:ext cx="44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8E0070-CB29-404C-8112-94432FE86783}"/>
              </a:ext>
            </a:extLst>
          </p:cNvPr>
          <p:cNvSpPr txBox="1"/>
          <p:nvPr/>
        </p:nvSpPr>
        <p:spPr>
          <a:xfrm>
            <a:off x="9311947" y="2239139"/>
            <a:ext cx="44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2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6CB902E-D146-438E-BE11-17B6C763E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55358"/>
              </p:ext>
            </p:extLst>
          </p:nvPr>
        </p:nvGraphicFramePr>
        <p:xfrm>
          <a:off x="838200" y="3429000"/>
          <a:ext cx="4635875" cy="56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279360" progId="Equation.DSMT4">
                  <p:embed/>
                </p:oleObj>
              </mc:Choice>
              <mc:Fallback>
                <p:oleObj name="Equation" r:id="rId3" imgW="2286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4635875" cy="566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157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411CF-6C49-D354-E7C0-9FC2D76189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03BEF2-DD5E-B791-8D29-4C5C0EE943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4B78C9-849C-EE8C-A4DE-6E5C093E23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528" y="495371"/>
            <a:ext cx="9298112" cy="6146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8043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8</TotalTime>
  <Words>632</Words>
  <Application>Microsoft Office PowerPoint</Application>
  <PresentationFormat>Widescreen</PresentationFormat>
  <Paragraphs>5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Comic Sans MS</vt:lpstr>
      <vt:lpstr>Office Theme</vt:lpstr>
      <vt:lpstr>Equation</vt:lpstr>
      <vt:lpstr>K Nearest Neighbors ML Model</vt:lpstr>
      <vt:lpstr>K Nearest Neighbors ML Model</vt:lpstr>
      <vt:lpstr>How it works on datasets?</vt:lpstr>
      <vt:lpstr>PowerPoint Presentation</vt:lpstr>
      <vt:lpstr>Steps for KNN Model</vt:lpstr>
      <vt:lpstr>How to select the optimal value of k?</vt:lpstr>
      <vt:lpstr>How is the distance measured?</vt:lpstr>
      <vt:lpstr>Manhattan distance / city distance/ taxi distance</vt:lpstr>
      <vt:lpstr>PowerPoint Presentation</vt:lpstr>
      <vt:lpstr>PowerPoint Presentation</vt:lpstr>
      <vt:lpstr>PowerPoint Presentation</vt:lpstr>
      <vt:lpstr>PowerPoint Presentation</vt:lpstr>
      <vt:lpstr>KNN is a Lazy Learner model</vt:lpstr>
      <vt:lpstr>During training stag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 Nearest Neighbors ML Model</dc:title>
  <dc:creator>Amrita</dc:creator>
  <cp:lastModifiedBy>abhinav pathak</cp:lastModifiedBy>
  <cp:revision>12</cp:revision>
  <cp:lastPrinted>2024-02-05T21:24:56Z</cp:lastPrinted>
  <dcterms:created xsi:type="dcterms:W3CDTF">2022-01-27T02:56:25Z</dcterms:created>
  <dcterms:modified xsi:type="dcterms:W3CDTF">2024-02-06T05:34:20Z</dcterms:modified>
</cp:coreProperties>
</file>